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5F73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14:paraId="3D794C79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2D059E9" wp14:editId="1E162420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779BD7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14A277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37DAAE2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5B577D88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4677BE2C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7AC769CF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4F33238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610C1EFF" w14:textId="77777777" w:rsidTr="004A1B36">
        <w:trPr>
          <w:jc w:val="center"/>
        </w:trPr>
        <w:tc>
          <w:tcPr>
            <w:tcW w:w="2131" w:type="dxa"/>
            <w:vAlign w:val="bottom"/>
          </w:tcPr>
          <w:p w14:paraId="77E60F0F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4FDCB4AD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2952B168" w14:textId="77777777" w:rsidTr="004A1B36">
        <w:trPr>
          <w:jc w:val="center"/>
        </w:trPr>
        <w:tc>
          <w:tcPr>
            <w:tcW w:w="2131" w:type="dxa"/>
            <w:vAlign w:val="bottom"/>
          </w:tcPr>
          <w:p w14:paraId="290E07C9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1A4D7A1F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757D1B56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6CBAD2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3A47F48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7A071272" w14:textId="77777777" w:rsidTr="004A1B36">
        <w:trPr>
          <w:jc w:val="center"/>
        </w:trPr>
        <w:tc>
          <w:tcPr>
            <w:tcW w:w="2131" w:type="dxa"/>
            <w:vAlign w:val="bottom"/>
          </w:tcPr>
          <w:p w14:paraId="5B8E9DD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094A14A7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C5BA010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218815E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127E137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51F7F4AA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3071F700" w14:textId="281D9C30" w:rsidR="00BE7F33" w:rsidRPr="009A0D40" w:rsidRDefault="009723F2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</w:t>
      </w:r>
      <w:r>
        <w:rPr>
          <w:rFonts w:ascii="Times New Roman" w:hAnsi="Times New Roman" w:cs="Times New Roman"/>
          <w:sz w:val="36"/>
        </w:rPr>
        <w:t>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>
        <w:rPr>
          <w:rFonts w:ascii="Times New Roman" w:hAnsi="Times New Roman" w:cs="Times New Roman"/>
          <w:sz w:val="36"/>
        </w:rPr>
        <w:t>08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14:paraId="1F1D7B4A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490F99E1" w14:textId="77777777"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 w:rsidR="009E663F">
        <w:rPr>
          <w:rFonts w:ascii="Times New Roman" w:hAnsi="Times New Roman" w:cs="Times New Roman" w:hint="eastAsia"/>
          <w:b/>
          <w:sz w:val="40"/>
        </w:rPr>
        <w:t>三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="003A43D1" w:rsidRPr="003A43D1">
        <w:rPr>
          <w:rFonts w:ascii="Times New Roman" w:hAnsi="Times New Roman" w:cs="Times New Roman" w:hint="eastAsia"/>
          <w:b/>
          <w:sz w:val="40"/>
        </w:rPr>
        <w:t>M</w:t>
      </w:r>
      <w:r w:rsidR="003A43D1" w:rsidRPr="003A43D1">
        <w:rPr>
          <w:rFonts w:ascii="Times New Roman" w:hAnsi="Times New Roman" w:cs="Times New Roman" w:hint="eastAsia"/>
          <w:b/>
          <w:sz w:val="40"/>
        </w:rPr>
        <w:t>文件的编写、矩阵的分析、傅里叶变换、矩阵分解与变换函数</w:t>
      </w:r>
    </w:p>
    <w:p w14:paraId="768F17F7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6A9746A7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487E7279" w14:textId="77777777" w:rsidR="009E663F" w:rsidRP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1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</w:t>
      </w:r>
      <w:r w:rsidRPr="009E663F">
        <w:rPr>
          <w:rFonts w:ascii="Times New Roman" w:hAnsi="Times New Roman" w:cs="Times New Roman" w:hint="eastAsia"/>
          <w:sz w:val="24"/>
        </w:rPr>
        <w:t>M</w:t>
      </w:r>
      <w:r w:rsidRPr="009E663F">
        <w:rPr>
          <w:rFonts w:ascii="Times New Roman" w:hAnsi="Times New Roman" w:cs="Times New Roman" w:hint="eastAsia"/>
          <w:sz w:val="24"/>
        </w:rPr>
        <w:t>文件（包括主程序文件和函数文件）的编写。</w:t>
      </w:r>
    </w:p>
    <w:p w14:paraId="35FA64D3" w14:textId="77777777" w:rsidR="009E663F" w:rsidRP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2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矩阵分析和傅立叶变换函数库。</w:t>
      </w:r>
    </w:p>
    <w:p w14:paraId="61FAB676" w14:textId="77777777" w:rsid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3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矩阵分解与变换函数库。</w:t>
      </w:r>
    </w:p>
    <w:p w14:paraId="6A36B577" w14:textId="77777777" w:rsidR="00BE7F33" w:rsidRPr="009A0D40" w:rsidRDefault="00BE7F33" w:rsidP="009E663F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4FDC85F3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5A0B8E72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08649D16" w14:textId="77777777" w:rsidR="005A124E" w:rsidRPr="005D1C76" w:rsidRDefault="005A124E" w:rsidP="005A124E">
      <w:pPr>
        <w:spacing w:line="360" w:lineRule="auto"/>
        <w:rPr>
          <w:sz w:val="24"/>
        </w:rPr>
      </w:pPr>
      <w:r w:rsidRPr="005D1C76">
        <w:rPr>
          <w:rFonts w:hint="eastAsia"/>
          <w:sz w:val="24"/>
          <w:shd w:val="pct15" w:color="auto" w:fill="FFFFFF"/>
        </w:rPr>
        <w:t>1.</w:t>
      </w:r>
      <w:r w:rsidRPr="005D1C76">
        <w:rPr>
          <w:rFonts w:hint="eastAsia"/>
          <w:sz w:val="24"/>
          <w:shd w:val="pct15" w:color="auto" w:fill="FFFFFF"/>
        </w:rPr>
        <w:tab/>
      </w:r>
      <w:r w:rsidRPr="005D1C76">
        <w:rPr>
          <w:rFonts w:hint="eastAsia"/>
          <w:sz w:val="24"/>
        </w:rPr>
        <w:t>M</w:t>
      </w:r>
      <w:r w:rsidRPr="005D1C76">
        <w:rPr>
          <w:rFonts w:hint="eastAsia"/>
          <w:sz w:val="24"/>
        </w:rPr>
        <w:t>文件的编写</w:t>
      </w:r>
    </w:p>
    <w:p w14:paraId="054A0196" w14:textId="5A026CF6" w:rsidR="00872196" w:rsidRDefault="005A124E" w:rsidP="00872196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hint="eastAsia"/>
          <w:sz w:val="24"/>
        </w:rPr>
        <w:t>参照书</w:t>
      </w:r>
      <w:r w:rsidRPr="005D1C76">
        <w:rPr>
          <w:rFonts w:hint="eastAsia"/>
          <w:sz w:val="24"/>
        </w:rPr>
        <w:t>23</w:t>
      </w:r>
      <w:r w:rsidRPr="005D1C76">
        <w:rPr>
          <w:rFonts w:hint="eastAsia"/>
          <w:sz w:val="24"/>
        </w:rPr>
        <w:t>页的例子利用元素群运算产生三角函数表。</w:t>
      </w:r>
    </w:p>
    <w:p w14:paraId="67195394" w14:textId="261741C3" w:rsidR="00872196" w:rsidRPr="00872196" w:rsidRDefault="00872196" w:rsidP="00872196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x= [0:0.</w:t>
      </w:r>
      <w:proofErr w:type="gramStart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1:pi</w:t>
      </w:r>
      <w:proofErr w:type="gramEnd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/4]';</w:t>
      </w:r>
    </w:p>
    <w:p w14:paraId="2A1AF442" w14:textId="6068FBCD" w:rsidR="00872196" w:rsidRPr="00872196" w:rsidRDefault="00872196" w:rsidP="00872196">
      <w:pPr>
        <w:widowControl/>
        <w:spacing w:line="257" w:lineRule="atLeast"/>
        <w:ind w:left="360"/>
        <w:jc w:val="left"/>
        <w:rPr>
          <w:rFonts w:ascii="Consolas" w:eastAsia="宋体" w:hAnsi="Consolas" w:cs="宋体" w:hint="eastAsia"/>
          <w:color w:val="212121"/>
          <w:kern w:val="0"/>
          <w:sz w:val="20"/>
          <w:szCs w:val="20"/>
        </w:rPr>
      </w:pP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b = [</w:t>
      </w:r>
      <w:proofErr w:type="spellStart"/>
      <w:proofErr w:type="gramStart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x,sin</w:t>
      </w:r>
      <w:proofErr w:type="spellEnd"/>
      <w:proofErr w:type="gramEnd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(x),cos(x),tan(x)]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b =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 1.0000         0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1000    0.0998    0.9950    0.1003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000    0.1987    0.9801    0.2027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3000    0.2955    0.9553    0.3093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4000    0.3894    0.9211    0.4228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5000    0.4794    0.8776    0.5463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6000    0.5646    0.8253    0.6841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7000    0.6442    0.7648    0.8423</w:t>
      </w:r>
    </w:p>
    <w:p w14:paraId="4F18B324" w14:textId="69C43ADE" w:rsidR="005A124E" w:rsidRDefault="005A124E" w:rsidP="005A124E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hint="eastAsia"/>
          <w:sz w:val="24"/>
        </w:rPr>
        <w:t>设</w:t>
      </w:r>
      <w:r w:rsidRPr="005D1C76">
        <w:rPr>
          <w:position w:val="-50"/>
          <w:sz w:val="24"/>
        </w:rPr>
        <w:object w:dxaOrig="1320" w:dyaOrig="1120" w14:anchorId="5274A9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55.8pt" o:ole="">
            <v:imagedata r:id="rId9" o:title=""/>
          </v:shape>
          <o:OLEObject Type="Embed" ProgID="Equation.DSMT4" ShapeID="_x0000_i1025" DrawAspect="Content" ObjectID="_1728716185" r:id="rId10"/>
        </w:object>
      </w:r>
      <w:r w:rsidRPr="005D1C76">
        <w:rPr>
          <w:rFonts w:hint="eastAsia"/>
          <w:sz w:val="24"/>
        </w:rPr>
        <w:t>,</w:t>
      </w:r>
      <w:r w:rsidRPr="005D1C76">
        <w:rPr>
          <w:rFonts w:hint="eastAsia"/>
          <w:sz w:val="24"/>
        </w:rPr>
        <w:t>求</w:t>
      </w:r>
      <w:r w:rsidRPr="005D1C76">
        <w:rPr>
          <w:position w:val="-6"/>
          <w:sz w:val="24"/>
        </w:rPr>
        <w:object w:dxaOrig="480" w:dyaOrig="320" w14:anchorId="6091D7B5">
          <v:shape id="_x0000_i1026" type="#_x0000_t75" style="width:24pt;height:16.2pt" o:ole="">
            <v:imagedata r:id="rId11" o:title=""/>
          </v:shape>
          <o:OLEObject Type="Embed" ProgID="Equation.DSMT4" ShapeID="_x0000_i1026" DrawAspect="Content" ObjectID="_1728716186" r:id="rId12"/>
        </w:object>
      </w:r>
      <w:r w:rsidRPr="005D1C76">
        <w:rPr>
          <w:rFonts w:hint="eastAsia"/>
          <w:sz w:val="24"/>
        </w:rPr>
        <w:t>,</w:t>
      </w:r>
      <w:r w:rsidRPr="005D1C76">
        <w:rPr>
          <w:position w:val="-6"/>
          <w:sz w:val="24"/>
        </w:rPr>
        <w:object w:dxaOrig="499" w:dyaOrig="320" w14:anchorId="560D17D0">
          <v:shape id="_x0000_i1027" type="#_x0000_t75" style="width:24.6pt;height:16.2pt" o:ole="">
            <v:imagedata r:id="rId13" o:title=""/>
          </v:shape>
          <o:OLEObject Type="Embed" ProgID="Equation.DSMT4" ShapeID="_x0000_i1027" DrawAspect="Content" ObjectID="_1728716187" r:id="rId14"/>
        </w:object>
      </w:r>
      <w:r w:rsidRPr="005D1C76">
        <w:rPr>
          <w:rFonts w:hint="eastAsia"/>
          <w:sz w:val="24"/>
        </w:rPr>
        <w:t>,</w:t>
      </w:r>
      <w:r w:rsidRPr="005D1C76">
        <w:rPr>
          <w:position w:val="-6"/>
          <w:sz w:val="24"/>
        </w:rPr>
        <w:object w:dxaOrig="520" w:dyaOrig="320" w14:anchorId="4F577754">
          <v:shape id="_x0000_i1028" type="#_x0000_t75" style="width:26.4pt;height:16.2pt" o:ole="">
            <v:imagedata r:id="rId15" o:title=""/>
          </v:shape>
          <o:OLEObject Type="Embed" ProgID="Equation.DSMT4" ShapeID="_x0000_i1028" DrawAspect="Content" ObjectID="_1728716188" r:id="rId16"/>
        </w:object>
      </w:r>
      <w:r w:rsidRPr="005D1C76">
        <w:rPr>
          <w:rFonts w:hint="eastAsia"/>
          <w:sz w:val="24"/>
        </w:rPr>
        <w:t>。</w:t>
      </w:r>
    </w:p>
    <w:p w14:paraId="660C3801" w14:textId="6C37BBC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>D = [1 4 7;8 5 2;3 6 0];</w:t>
      </w:r>
    </w:p>
    <w:p w14:paraId="7DCD6563" w14:textId="69CF9615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>D^</w:t>
      </w:r>
      <w:proofErr w:type="gramStart"/>
      <w:r w:rsidRPr="0067234F">
        <w:rPr>
          <w:sz w:val="24"/>
        </w:rPr>
        <w:t>3,D.</w:t>
      </w:r>
      <w:proofErr w:type="gramEnd"/>
      <w:r w:rsidRPr="0067234F">
        <w:rPr>
          <w:sz w:val="24"/>
        </w:rPr>
        <w:t>^3,3.^D</w:t>
      </w:r>
    </w:p>
    <w:p w14:paraId="4BB77DCD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proofErr w:type="spellStart"/>
      <w:r w:rsidRPr="0067234F">
        <w:rPr>
          <w:sz w:val="24"/>
        </w:rPr>
        <w:t>ans</w:t>
      </w:r>
      <w:proofErr w:type="spellEnd"/>
      <w:r w:rsidRPr="0067234F">
        <w:rPr>
          <w:sz w:val="24"/>
        </w:rPr>
        <w:t xml:space="preserve"> =</w:t>
      </w:r>
    </w:p>
    <w:p w14:paraId="5961FE9B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627   636   510</w:t>
      </w:r>
    </w:p>
    <w:p w14:paraId="1F71780C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lastRenderedPageBreak/>
        <w:t xml:space="preserve">   804   957   516</w:t>
      </w:r>
    </w:p>
    <w:p w14:paraId="5F1721E0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486   612   441</w:t>
      </w:r>
    </w:p>
    <w:p w14:paraId="157B6D16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proofErr w:type="spellStart"/>
      <w:r w:rsidRPr="0067234F">
        <w:rPr>
          <w:sz w:val="24"/>
        </w:rPr>
        <w:t>ans</w:t>
      </w:r>
      <w:proofErr w:type="spellEnd"/>
      <w:r w:rsidRPr="0067234F">
        <w:rPr>
          <w:sz w:val="24"/>
        </w:rPr>
        <w:t xml:space="preserve"> =</w:t>
      </w:r>
    </w:p>
    <w:p w14:paraId="3B14AF3F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1    64   343</w:t>
      </w:r>
    </w:p>
    <w:p w14:paraId="2393DDF4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512   125     8</w:t>
      </w:r>
    </w:p>
    <w:p w14:paraId="7AB699DA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27   216     0</w:t>
      </w:r>
    </w:p>
    <w:p w14:paraId="4A393396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proofErr w:type="spellStart"/>
      <w:r w:rsidRPr="0067234F">
        <w:rPr>
          <w:sz w:val="24"/>
        </w:rPr>
        <w:t>ans</w:t>
      </w:r>
      <w:proofErr w:type="spellEnd"/>
      <w:r w:rsidRPr="0067234F">
        <w:rPr>
          <w:sz w:val="24"/>
        </w:rPr>
        <w:t xml:space="preserve"> =</w:t>
      </w:r>
    </w:p>
    <w:p w14:paraId="0F7CD0D8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      3          81        2187</w:t>
      </w:r>
    </w:p>
    <w:p w14:paraId="4264AFA8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   6561         243           9</w:t>
      </w:r>
    </w:p>
    <w:p w14:paraId="28133D87" w14:textId="331B19CC" w:rsidR="0067234F" w:rsidRPr="005D1C76" w:rsidRDefault="0067234F" w:rsidP="0067234F">
      <w:pPr>
        <w:pStyle w:val="a7"/>
        <w:spacing w:line="360" w:lineRule="auto"/>
        <w:ind w:left="360" w:firstLineChars="0" w:firstLine="0"/>
        <w:rPr>
          <w:rFonts w:hint="eastAsia"/>
          <w:sz w:val="24"/>
        </w:rPr>
      </w:pPr>
      <w:r w:rsidRPr="0067234F">
        <w:rPr>
          <w:sz w:val="24"/>
        </w:rPr>
        <w:t xml:space="preserve">          27         729           1</w:t>
      </w:r>
    </w:p>
    <w:p w14:paraId="019D3E5B" w14:textId="5713FC06" w:rsidR="005A124E" w:rsidRPr="0067234F" w:rsidRDefault="005A124E" w:rsidP="005A124E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ascii="宋体" w:hAnsi="宋体" w:hint="eastAsia"/>
          <w:sz w:val="24"/>
        </w:rPr>
        <w:t>完成书9</w:t>
      </w:r>
      <w:r w:rsidR="00143B57">
        <w:rPr>
          <w:rFonts w:ascii="宋体" w:hAnsi="宋体"/>
          <w:sz w:val="24"/>
        </w:rPr>
        <w:t>1</w:t>
      </w:r>
      <w:r w:rsidRPr="005D1C76">
        <w:rPr>
          <w:rFonts w:ascii="宋体" w:hAnsi="宋体" w:hint="eastAsia"/>
          <w:sz w:val="24"/>
        </w:rPr>
        <w:t>页第3题</w:t>
      </w:r>
    </w:p>
    <w:p w14:paraId="1C1E3AF1" w14:textId="0D5F7D04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I = 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eye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4);</w:t>
      </w:r>
    </w:p>
    <w:p w14:paraId="4EC7E92C" w14:textId="7370B0A6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M =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magic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4);</w:t>
      </w:r>
    </w:p>
    <w:p w14:paraId="66490A9C" w14:textId="2D028278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A = 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ones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2,4);</w:t>
      </w:r>
    </w:p>
    <w:p w14:paraId="1B28E368" w14:textId="45F6C8CF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B = 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zeros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2,4);</w:t>
      </w:r>
    </w:p>
    <w:p w14:paraId="34B8443A" w14:textId="26F05F13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 w:hint="eastAsia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C = [I [A' B'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];[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A;B] M]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C =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0     0     0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1     0     0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1     0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1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1     1     1    16     2     3    13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1     1     1     5    11    10     8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0     9     7     6    12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0     4    14    15     1</w:t>
      </w:r>
    </w:p>
    <w:p w14:paraId="086DC71C" w14:textId="2D07879A" w:rsidR="005A124E" w:rsidRPr="000463EA" w:rsidRDefault="005A124E" w:rsidP="005A124E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ascii="宋体" w:hAnsi="宋体" w:hint="eastAsia"/>
          <w:sz w:val="24"/>
        </w:rPr>
        <w:t>完成书9</w:t>
      </w:r>
      <w:r w:rsidR="00143B57">
        <w:rPr>
          <w:rFonts w:ascii="宋体" w:hAnsi="宋体"/>
          <w:sz w:val="24"/>
        </w:rPr>
        <w:t>2</w:t>
      </w:r>
      <w:r w:rsidRPr="005D1C76">
        <w:rPr>
          <w:rFonts w:ascii="宋体" w:hAnsi="宋体" w:hint="eastAsia"/>
          <w:sz w:val="24"/>
        </w:rPr>
        <w:t>页第19题</w:t>
      </w:r>
    </w:p>
    <w:p w14:paraId="14E9F2B8" w14:textId="76FEB9E7" w:rsidR="000463EA" w:rsidRPr="00911311" w:rsidRDefault="000463EA" w:rsidP="000463EA">
      <w:pPr>
        <w:spacing w:line="360" w:lineRule="auto"/>
        <w:rPr>
          <w:rFonts w:hint="eastAsia"/>
          <w:sz w:val="24"/>
        </w:rPr>
      </w:pPr>
      <w:r>
        <w:rPr>
          <w:rFonts w:ascii="宋体" w:hAnsi="宋体"/>
          <w:sz w:val="24"/>
        </w:rPr>
        <w:t>Main:</w:t>
      </w:r>
    </w:p>
    <w:p w14:paraId="0FBAE8A0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 xml:space="preserve">t = </w:t>
      </w:r>
      <w:proofErr w:type="spellStart"/>
      <w:proofErr w:type="gramStart"/>
      <w:r w:rsidRPr="000463EA">
        <w:rPr>
          <w:sz w:val="24"/>
        </w:rPr>
        <w:t>linspace</w:t>
      </w:r>
      <w:proofErr w:type="spellEnd"/>
      <w:r w:rsidRPr="000463EA">
        <w:rPr>
          <w:sz w:val="24"/>
        </w:rPr>
        <w:t>(</w:t>
      </w:r>
      <w:proofErr w:type="gramEnd"/>
      <w:r w:rsidRPr="000463EA">
        <w:rPr>
          <w:sz w:val="24"/>
        </w:rPr>
        <w:t>0,4);</w:t>
      </w:r>
    </w:p>
    <w:p w14:paraId="107AFDD9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y = [];</w:t>
      </w:r>
    </w:p>
    <w:p w14:paraId="59691864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for x = t</w:t>
      </w:r>
    </w:p>
    <w:p w14:paraId="2FD994C3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 xml:space="preserve">    y(end+1) = f31(x);</w:t>
      </w:r>
    </w:p>
    <w:p w14:paraId="492CCDE9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end</w:t>
      </w:r>
    </w:p>
    <w:p w14:paraId="15B90C8A" w14:textId="102B2C49" w:rsidR="00911311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plot(</w:t>
      </w:r>
      <w:proofErr w:type="spellStart"/>
      <w:proofErr w:type="gramStart"/>
      <w:r w:rsidRPr="000463EA">
        <w:rPr>
          <w:sz w:val="24"/>
        </w:rPr>
        <w:t>y,t</w:t>
      </w:r>
      <w:proofErr w:type="spellEnd"/>
      <w:proofErr w:type="gramEnd"/>
      <w:r w:rsidRPr="000463EA">
        <w:rPr>
          <w:sz w:val="24"/>
        </w:rPr>
        <w:t>)</w:t>
      </w:r>
    </w:p>
    <w:p w14:paraId="634EB546" w14:textId="66E2FCC2" w:rsidR="000463EA" w:rsidRDefault="000463EA" w:rsidP="000463EA">
      <w:pPr>
        <w:spacing w:line="360" w:lineRule="auto"/>
        <w:rPr>
          <w:sz w:val="24"/>
        </w:rPr>
      </w:pPr>
      <w:r>
        <w:rPr>
          <w:rFonts w:hint="eastAsia"/>
          <w:sz w:val="24"/>
        </w:rPr>
        <w:t>f31</w:t>
      </w:r>
      <w:r>
        <w:rPr>
          <w:sz w:val="24"/>
        </w:rPr>
        <w:t>.m:</w:t>
      </w:r>
    </w:p>
    <w:p w14:paraId="46AB27CD" w14:textId="77777777" w:rsidR="000463EA" w:rsidRPr="000463EA" w:rsidRDefault="000463EA" w:rsidP="000463EA">
      <w:pPr>
        <w:spacing w:line="360" w:lineRule="auto"/>
        <w:rPr>
          <w:sz w:val="24"/>
        </w:rPr>
      </w:pPr>
      <w:r>
        <w:rPr>
          <w:sz w:val="24"/>
        </w:rPr>
        <w:lastRenderedPageBreak/>
        <w:tab/>
      </w:r>
      <w:r w:rsidRPr="000463EA">
        <w:rPr>
          <w:sz w:val="24"/>
        </w:rPr>
        <w:t>function out = f31(x)</w:t>
      </w:r>
    </w:p>
    <w:p w14:paraId="2F22BFDC" w14:textId="4FE6DE17" w:rsidR="000463EA" w:rsidRPr="000463EA" w:rsidRDefault="000463EA" w:rsidP="000463EA">
      <w:pPr>
        <w:spacing w:line="360" w:lineRule="auto"/>
        <w:rPr>
          <w:sz w:val="24"/>
        </w:rPr>
      </w:pPr>
      <w:r w:rsidRPr="000463EA">
        <w:rPr>
          <w:sz w:val="24"/>
        </w:rPr>
        <w:t xml:space="preserve">   </w:t>
      </w:r>
      <w:r>
        <w:rPr>
          <w:sz w:val="24"/>
        </w:rPr>
        <w:tab/>
      </w:r>
      <w:r>
        <w:rPr>
          <w:sz w:val="24"/>
        </w:rPr>
        <w:tab/>
      </w:r>
      <w:r w:rsidRPr="000463EA">
        <w:rPr>
          <w:sz w:val="24"/>
        </w:rPr>
        <w:t xml:space="preserve">out = 1 / ((x - 2) ^ 2 + 0.1) - 1 / ((x - </w:t>
      </w:r>
      <w:proofErr w:type="gramStart"/>
      <w:r w:rsidRPr="000463EA">
        <w:rPr>
          <w:sz w:val="24"/>
        </w:rPr>
        <w:t>3)^</w:t>
      </w:r>
      <w:proofErr w:type="gramEnd"/>
      <w:r w:rsidRPr="000463EA">
        <w:rPr>
          <w:sz w:val="24"/>
        </w:rPr>
        <w:t xml:space="preserve"> 4 + 0.02);</w:t>
      </w:r>
    </w:p>
    <w:p w14:paraId="5EA6D47C" w14:textId="252EBD9E" w:rsidR="000463EA" w:rsidRDefault="000463EA" w:rsidP="000463EA">
      <w:pPr>
        <w:spacing w:line="360" w:lineRule="auto"/>
        <w:ind w:firstLine="420"/>
        <w:rPr>
          <w:sz w:val="24"/>
        </w:rPr>
      </w:pPr>
      <w:r w:rsidRPr="000463EA">
        <w:rPr>
          <w:sz w:val="24"/>
        </w:rPr>
        <w:t>end</w:t>
      </w:r>
    </w:p>
    <w:p w14:paraId="0D2D230E" w14:textId="4080965F" w:rsidR="000463EA" w:rsidRPr="005D1C76" w:rsidRDefault="000463EA" w:rsidP="000463EA">
      <w:pPr>
        <w:spacing w:line="360" w:lineRule="auto"/>
        <w:jc w:val="center"/>
        <w:rPr>
          <w:rFonts w:hint="eastAsia"/>
          <w:sz w:val="24"/>
        </w:rPr>
      </w:pPr>
      <w:r w:rsidRPr="000463EA">
        <w:rPr>
          <w:sz w:val="24"/>
        </w:rPr>
        <w:drawing>
          <wp:inline distT="0" distB="0" distL="0" distR="0" wp14:anchorId="201586CA" wp14:editId="1A3E110A">
            <wp:extent cx="2293620" cy="17556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06276" cy="176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C2A6D" w14:textId="77777777" w:rsidR="005A124E" w:rsidRPr="004C5BE9" w:rsidRDefault="005A124E" w:rsidP="005A124E">
      <w:pPr>
        <w:spacing w:line="360" w:lineRule="auto"/>
        <w:rPr>
          <w:sz w:val="24"/>
        </w:rPr>
      </w:pPr>
      <w:r w:rsidRPr="004C5BE9">
        <w:rPr>
          <w:rFonts w:hint="eastAsia"/>
          <w:sz w:val="24"/>
        </w:rPr>
        <w:t xml:space="preserve">2. </w:t>
      </w:r>
      <w:r w:rsidRPr="004C5BE9">
        <w:rPr>
          <w:rFonts w:hint="eastAsia"/>
          <w:sz w:val="24"/>
        </w:rPr>
        <w:t>矩阵分析和傅立叶变换函数库</w:t>
      </w:r>
    </w:p>
    <w:p w14:paraId="14749837" w14:textId="3106E55B" w:rsidR="005A124E" w:rsidRPr="004C5BE9" w:rsidRDefault="005A124E" w:rsidP="005A124E">
      <w:pPr>
        <w:spacing w:line="360" w:lineRule="auto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ab/>
        <w:t>⑴</w:t>
      </w:r>
      <w:r w:rsidRPr="004C5BE9">
        <w:rPr>
          <w:rFonts w:ascii="宋体" w:hAnsi="宋体" w:hint="eastAsia"/>
          <w:sz w:val="24"/>
        </w:rPr>
        <w:tab/>
        <w:t>完成书9</w:t>
      </w:r>
      <w:r w:rsidR="00081228" w:rsidRPr="004C5BE9">
        <w:rPr>
          <w:rFonts w:ascii="宋体" w:hAnsi="宋体"/>
          <w:sz w:val="24"/>
        </w:rPr>
        <w:t>1</w:t>
      </w:r>
      <w:r w:rsidRPr="004C5BE9">
        <w:rPr>
          <w:rFonts w:ascii="宋体" w:hAnsi="宋体" w:hint="eastAsia"/>
          <w:sz w:val="24"/>
        </w:rPr>
        <w:t>页第9题</w:t>
      </w:r>
    </w:p>
    <w:p w14:paraId="355BB175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x = </w:t>
      </w:r>
      <w:proofErr w:type="spellStart"/>
      <w:proofErr w:type="gramStart"/>
      <w:r w:rsidRPr="004C5BE9">
        <w:rPr>
          <w:rFonts w:cstheme="minorHAnsi"/>
          <w:sz w:val="24"/>
        </w:rPr>
        <w:t>randn</w:t>
      </w:r>
      <w:proofErr w:type="spellEnd"/>
      <w:r w:rsidRPr="004C5BE9">
        <w:rPr>
          <w:rFonts w:cstheme="minorHAnsi"/>
          <w:sz w:val="24"/>
        </w:rPr>
        <w:t>(</w:t>
      </w:r>
      <w:proofErr w:type="gramEnd"/>
      <w:r w:rsidRPr="004C5BE9">
        <w:rPr>
          <w:rFonts w:cstheme="minorHAnsi"/>
          <w:sz w:val="24"/>
        </w:rPr>
        <w:t>4,6)</w:t>
      </w:r>
    </w:p>
    <w:p w14:paraId="19B39CFD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for </w:t>
      </w:r>
      <w:proofErr w:type="spellStart"/>
      <w:r w:rsidRPr="004C5BE9">
        <w:rPr>
          <w:rFonts w:cstheme="minorHAnsi"/>
          <w:sz w:val="24"/>
        </w:rPr>
        <w:t>i</w:t>
      </w:r>
      <w:proofErr w:type="spellEnd"/>
      <w:r w:rsidRPr="004C5BE9">
        <w:rPr>
          <w:rFonts w:cstheme="minorHAnsi"/>
          <w:sz w:val="24"/>
        </w:rPr>
        <w:t xml:space="preserve"> = 1:6</w:t>
      </w:r>
    </w:p>
    <w:p w14:paraId="1A9A5454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    out = [(</w:t>
      </w:r>
      <w:proofErr w:type="spellStart"/>
      <w:proofErr w:type="gramStart"/>
      <w:r w:rsidRPr="004C5BE9">
        <w:rPr>
          <w:rFonts w:cstheme="minorHAnsi"/>
          <w:sz w:val="24"/>
        </w:rPr>
        <w:t>sprintf</w:t>
      </w:r>
      <w:proofErr w:type="spellEnd"/>
      <w:r w:rsidRPr="004C5BE9">
        <w:rPr>
          <w:rFonts w:cstheme="minorHAnsi"/>
          <w:sz w:val="24"/>
        </w:rPr>
        <w:t>(</w:t>
      </w:r>
      <w:proofErr w:type="gramEnd"/>
      <w:r w:rsidRPr="004C5BE9">
        <w:rPr>
          <w:rFonts w:cstheme="minorHAnsi"/>
          <w:sz w:val="24"/>
        </w:rPr>
        <w:t>'average of column %d : %f \n',</w:t>
      </w:r>
      <w:proofErr w:type="spellStart"/>
      <w:r w:rsidRPr="004C5BE9">
        <w:rPr>
          <w:rFonts w:cstheme="minorHAnsi"/>
          <w:sz w:val="24"/>
        </w:rPr>
        <w:t>i,mean</w:t>
      </w:r>
      <w:proofErr w:type="spellEnd"/>
      <w:r w:rsidRPr="004C5BE9">
        <w:rPr>
          <w:rFonts w:cstheme="minorHAnsi"/>
          <w:sz w:val="24"/>
        </w:rPr>
        <w:t>(x(:,</w:t>
      </w:r>
      <w:proofErr w:type="spellStart"/>
      <w:r w:rsidRPr="004C5BE9">
        <w:rPr>
          <w:rFonts w:cstheme="minorHAnsi"/>
          <w:sz w:val="24"/>
        </w:rPr>
        <w:t>i</w:t>
      </w:r>
      <w:proofErr w:type="spellEnd"/>
      <w:r w:rsidRPr="004C5BE9">
        <w:rPr>
          <w:rFonts w:cstheme="minorHAnsi"/>
          <w:sz w:val="24"/>
        </w:rPr>
        <w:t>))))...</w:t>
      </w:r>
    </w:p>
    <w:p w14:paraId="2DA1D9C2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     </w:t>
      </w:r>
      <w:proofErr w:type="gramStart"/>
      <w:r w:rsidRPr="004C5BE9">
        <w:rPr>
          <w:rFonts w:cstheme="minorHAnsi"/>
          <w:sz w:val="24"/>
        </w:rPr>
        <w:t>,</w:t>
      </w:r>
      <w:proofErr w:type="spellStart"/>
      <w:r w:rsidRPr="004C5BE9">
        <w:rPr>
          <w:rFonts w:cstheme="minorHAnsi"/>
          <w:sz w:val="24"/>
        </w:rPr>
        <w:t>sprintf</w:t>
      </w:r>
      <w:proofErr w:type="spellEnd"/>
      <w:proofErr w:type="gramEnd"/>
      <w:r w:rsidRPr="004C5BE9">
        <w:rPr>
          <w:rFonts w:cstheme="minorHAnsi"/>
          <w:sz w:val="24"/>
        </w:rPr>
        <w:t>('variance of column %d : %f',</w:t>
      </w:r>
      <w:proofErr w:type="spellStart"/>
      <w:r w:rsidRPr="004C5BE9">
        <w:rPr>
          <w:rFonts w:cstheme="minorHAnsi"/>
          <w:sz w:val="24"/>
        </w:rPr>
        <w:t>i,var</w:t>
      </w:r>
      <w:proofErr w:type="spellEnd"/>
      <w:r w:rsidRPr="004C5BE9">
        <w:rPr>
          <w:rFonts w:cstheme="minorHAnsi"/>
          <w:sz w:val="24"/>
        </w:rPr>
        <w:t>(x(:,</w:t>
      </w:r>
      <w:proofErr w:type="spellStart"/>
      <w:r w:rsidRPr="004C5BE9">
        <w:rPr>
          <w:rFonts w:cstheme="minorHAnsi"/>
          <w:sz w:val="24"/>
        </w:rPr>
        <w:t>i</w:t>
      </w:r>
      <w:proofErr w:type="spellEnd"/>
      <w:r w:rsidRPr="004C5BE9">
        <w:rPr>
          <w:rFonts w:cstheme="minorHAnsi"/>
          <w:sz w:val="24"/>
        </w:rPr>
        <w:t>)))];</w:t>
      </w:r>
    </w:p>
    <w:p w14:paraId="352BA6A4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    </w:t>
      </w:r>
      <w:proofErr w:type="spellStart"/>
      <w:r w:rsidRPr="004C5BE9">
        <w:rPr>
          <w:rFonts w:cstheme="minorHAnsi"/>
          <w:sz w:val="24"/>
        </w:rPr>
        <w:t>disp</w:t>
      </w:r>
      <w:proofErr w:type="spellEnd"/>
      <w:r w:rsidRPr="004C5BE9">
        <w:rPr>
          <w:rFonts w:cstheme="minorHAnsi"/>
          <w:sz w:val="24"/>
        </w:rPr>
        <w:t>(out)</w:t>
      </w:r>
    </w:p>
    <w:p w14:paraId="7099A607" w14:textId="7CCAB745" w:rsid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>end</w:t>
      </w:r>
    </w:p>
    <w:p w14:paraId="07E5DC2A" w14:textId="50881CF1" w:rsidR="004C5BE9" w:rsidRDefault="00902612" w:rsidP="004C5BE9">
      <w:pPr>
        <w:spacing w:line="360" w:lineRule="auto"/>
        <w:rPr>
          <w:rFonts w:cstheme="minorHAnsi"/>
          <w:sz w:val="24"/>
        </w:rPr>
      </w:pPr>
      <w:r>
        <w:rPr>
          <w:rFonts w:cstheme="minorHAnsi" w:hint="eastAsia"/>
          <w:sz w:val="24"/>
        </w:rPr>
        <w:t>o</w:t>
      </w:r>
      <w:r>
        <w:rPr>
          <w:rFonts w:cstheme="minorHAnsi"/>
          <w:sz w:val="24"/>
        </w:rPr>
        <w:t>utput:</w:t>
      </w:r>
    </w:p>
    <w:p w14:paraId="750DC027" w14:textId="28E88F35" w:rsidR="004C5BE9" w:rsidRPr="004C5BE9" w:rsidRDefault="004C5BE9" w:rsidP="00902612">
      <w:pPr>
        <w:widowControl/>
        <w:spacing w:line="240" w:lineRule="atLeast"/>
        <w:ind w:left="420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4C5BE9">
        <w:rPr>
          <w:rFonts w:ascii="Consolas" w:eastAsia="宋体" w:hAnsi="Consolas" w:cs="宋体"/>
          <w:kern w:val="0"/>
          <w:sz w:val="20"/>
          <w:szCs w:val="20"/>
        </w:rPr>
        <w:t>x =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 2.1778   -1.3981   -0.2730    0.6647   -0.7841    0.1034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 1.1385   -0.2551    1.5763    0.0852   -1.8054    0.5632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-2.4969    0.1644   -0.4809    0.8810    1.8586    0.1136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 0.4413    0.7477    0.3275    0.3232   -0.6045   -0.9047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1 : 0.315171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1 : 4.023568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2 : -0.185264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2 : 0.822896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3 : 0.287457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3 : 0.855772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4 : 0.488522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4 : 0.125019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5 : -0.333864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5 : 2.416074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6 : -0.031151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6 : 0.385131</w:t>
      </w:r>
    </w:p>
    <w:p w14:paraId="5800348B" w14:textId="60D8FE8D" w:rsidR="005A124E" w:rsidRDefault="005A124E" w:rsidP="005A124E">
      <w:pPr>
        <w:spacing w:line="360" w:lineRule="auto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lastRenderedPageBreak/>
        <w:tab/>
        <w:t>⑵</w:t>
      </w:r>
      <w:r w:rsidRPr="004C5BE9">
        <w:rPr>
          <w:rFonts w:ascii="宋体" w:hAnsi="宋体" w:hint="eastAsia"/>
          <w:sz w:val="24"/>
        </w:rPr>
        <w:tab/>
        <w:t>完成书9</w:t>
      </w:r>
      <w:r w:rsidR="00081228" w:rsidRPr="004C5BE9">
        <w:rPr>
          <w:rFonts w:ascii="宋体" w:hAnsi="宋体"/>
          <w:sz w:val="24"/>
        </w:rPr>
        <w:t>1</w:t>
      </w:r>
      <w:r w:rsidRPr="004C5BE9">
        <w:rPr>
          <w:rFonts w:ascii="宋体" w:hAnsi="宋体" w:hint="eastAsia"/>
          <w:sz w:val="24"/>
        </w:rPr>
        <w:t>页第10题</w:t>
      </w:r>
    </w:p>
    <w:p w14:paraId="51BC49DF" w14:textId="77777777" w:rsidR="004A05F9" w:rsidRPr="004A05F9" w:rsidRDefault="004A05F9" w:rsidP="004A05F9">
      <w:pPr>
        <w:spacing w:line="360" w:lineRule="auto"/>
        <w:rPr>
          <w:rFonts w:cstheme="minorHAnsi"/>
          <w:sz w:val="24"/>
          <w:szCs w:val="24"/>
        </w:rPr>
      </w:pPr>
      <w:r w:rsidRPr="004A05F9">
        <w:rPr>
          <w:rFonts w:cstheme="minorHAnsi"/>
          <w:sz w:val="24"/>
          <w:szCs w:val="24"/>
        </w:rPr>
        <w:t xml:space="preserve">x = </w:t>
      </w:r>
      <w:proofErr w:type="gramStart"/>
      <w:r w:rsidRPr="004A05F9">
        <w:rPr>
          <w:rFonts w:cstheme="minorHAnsi"/>
          <w:sz w:val="24"/>
          <w:szCs w:val="24"/>
        </w:rPr>
        <w:t>rand(</w:t>
      </w:r>
      <w:proofErr w:type="gramEnd"/>
      <w:r w:rsidRPr="004A05F9">
        <w:rPr>
          <w:rFonts w:cstheme="minorHAnsi"/>
          <w:sz w:val="24"/>
          <w:szCs w:val="24"/>
        </w:rPr>
        <w:t>[4 6]) * 32 - 16</w:t>
      </w:r>
    </w:p>
    <w:p w14:paraId="7FAA5032" w14:textId="26B11EF0" w:rsidR="004A05F9" w:rsidRDefault="004A05F9" w:rsidP="004A05F9">
      <w:pPr>
        <w:spacing w:line="360" w:lineRule="auto"/>
        <w:rPr>
          <w:rFonts w:cstheme="minorHAnsi"/>
          <w:sz w:val="24"/>
          <w:szCs w:val="24"/>
        </w:rPr>
      </w:pPr>
      <w:r w:rsidRPr="004A05F9">
        <w:rPr>
          <w:rFonts w:cstheme="minorHAnsi"/>
          <w:sz w:val="24"/>
          <w:szCs w:val="24"/>
        </w:rPr>
        <w:t>y = x</w:t>
      </w:r>
      <w:proofErr w:type="gramStart"/>
      <w:r w:rsidRPr="004A05F9">
        <w:rPr>
          <w:rFonts w:cstheme="minorHAnsi"/>
          <w:sz w:val="24"/>
          <w:szCs w:val="24"/>
        </w:rPr>
        <w:t>(:,</w:t>
      </w:r>
      <w:proofErr w:type="gramEnd"/>
      <w:r w:rsidRPr="004A05F9">
        <w:rPr>
          <w:rFonts w:cstheme="minorHAnsi"/>
          <w:sz w:val="24"/>
          <w:szCs w:val="24"/>
        </w:rPr>
        <w:t>1:4)'</w:t>
      </w:r>
    </w:p>
    <w:p w14:paraId="73FC9DD9" w14:textId="4F677774" w:rsidR="004A05F9" w:rsidRDefault="004A05F9" w:rsidP="004A05F9">
      <w:pPr>
        <w:spacing w:line="360" w:lineRule="auto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o</w:t>
      </w:r>
      <w:r>
        <w:rPr>
          <w:rFonts w:cstheme="minorHAnsi"/>
          <w:sz w:val="24"/>
          <w:szCs w:val="24"/>
        </w:rPr>
        <w:t>utput:</w:t>
      </w:r>
    </w:p>
    <w:p w14:paraId="6F2E7141" w14:textId="045DCE35" w:rsidR="004A05F9" w:rsidRPr="004A05F9" w:rsidRDefault="004A05F9" w:rsidP="004A05F9">
      <w:pPr>
        <w:widowControl/>
        <w:spacing w:line="240" w:lineRule="atLeast"/>
        <w:ind w:left="420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4A05F9">
        <w:rPr>
          <w:rFonts w:ascii="Consolas" w:eastAsia="宋体" w:hAnsi="Consolas" w:cs="宋体"/>
          <w:kern w:val="0"/>
          <w:sz w:val="20"/>
          <w:szCs w:val="20"/>
        </w:rPr>
        <w:t>x =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10.2394   -5.5953   -2.4495   -7.0078   12.0119   14.6462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 </w:t>
      </w:r>
      <w:proofErr w:type="gramStart"/>
      <w:r w:rsidRPr="004A05F9">
        <w:rPr>
          <w:rFonts w:ascii="Consolas" w:eastAsia="宋体" w:hAnsi="Consolas" w:cs="宋体"/>
          <w:kern w:val="0"/>
          <w:sz w:val="20"/>
          <w:szCs w:val="20"/>
        </w:rPr>
        <w:t>6.9875  -</w:t>
      </w:r>
      <w:proofErr w:type="gramEnd"/>
      <w:r w:rsidRPr="004A05F9">
        <w:rPr>
          <w:rFonts w:ascii="Consolas" w:eastAsia="宋体" w:hAnsi="Consolas" w:cs="宋体"/>
          <w:kern w:val="0"/>
          <w:sz w:val="20"/>
          <w:szCs w:val="20"/>
        </w:rPr>
        <w:t>12.6199  -13.0937   -1.9173    0.5777   -8.2974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14.9968    3.5507   -7.4729    0.8686   14.1959    5.6359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 1.0027    8.9217  -11.0830   -1.3624    4.4067   -6.7499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>y =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10.2394    6.9875   14.9968    1.0027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-5.5953  -12.6199    3.5507    8.9217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-2.4495  -13.0937   -7.4729  -11.0830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-7.0078   -1.9173    0.8686   -1.3624</w:t>
      </w:r>
    </w:p>
    <w:p w14:paraId="1AECAC0A" w14:textId="73D875FC" w:rsidR="005A124E" w:rsidRPr="004C5BE9" w:rsidRDefault="005A124E" w:rsidP="005A124E">
      <w:pPr>
        <w:spacing w:line="360" w:lineRule="auto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ab/>
        <w:t>⑶</w:t>
      </w:r>
      <w:r w:rsidRPr="004C5BE9">
        <w:rPr>
          <w:rFonts w:ascii="宋体" w:hAnsi="宋体" w:hint="eastAsia"/>
          <w:sz w:val="24"/>
        </w:rPr>
        <w:tab/>
      </w:r>
      <w:proofErr w:type="gramStart"/>
      <w:r w:rsidRPr="004C5BE9">
        <w:rPr>
          <w:rFonts w:ascii="宋体" w:hAnsi="宋体" w:hint="eastAsia"/>
          <w:sz w:val="24"/>
        </w:rPr>
        <w:t>练习书</w:t>
      </w:r>
      <w:proofErr w:type="gramEnd"/>
      <w:r w:rsidRPr="004C5BE9">
        <w:rPr>
          <w:rFonts w:ascii="宋体" w:hAnsi="宋体" w:hint="eastAsia"/>
          <w:sz w:val="24"/>
        </w:rPr>
        <w:t>6</w:t>
      </w:r>
      <w:r w:rsidR="00081228" w:rsidRPr="004C5BE9">
        <w:rPr>
          <w:rFonts w:ascii="宋体" w:hAnsi="宋体"/>
          <w:sz w:val="24"/>
        </w:rPr>
        <w:t>4</w:t>
      </w:r>
      <w:r w:rsidR="00375DC5" w:rsidRPr="004C5BE9">
        <w:rPr>
          <w:rFonts w:ascii="宋体" w:hAnsi="宋体" w:hint="eastAsia"/>
          <w:sz w:val="24"/>
        </w:rPr>
        <w:t>页</w:t>
      </w:r>
      <w:r w:rsidRPr="004C5BE9">
        <w:rPr>
          <w:rFonts w:ascii="宋体" w:hAnsi="宋体" w:hint="eastAsia"/>
          <w:sz w:val="24"/>
        </w:rPr>
        <w:t>【例4－1－1】</w:t>
      </w:r>
    </w:p>
    <w:p w14:paraId="0490B28F" w14:textId="77777777" w:rsidR="005A124E" w:rsidRPr="004C5BE9" w:rsidRDefault="005A124E" w:rsidP="005A124E">
      <w:pPr>
        <w:numPr>
          <w:ilvl w:val="0"/>
          <w:numId w:val="21"/>
        </w:numPr>
        <w:spacing w:line="360" w:lineRule="auto"/>
        <w:rPr>
          <w:sz w:val="24"/>
        </w:rPr>
      </w:pPr>
      <w:r w:rsidRPr="004C5BE9">
        <w:rPr>
          <w:rFonts w:hint="eastAsia"/>
          <w:sz w:val="24"/>
        </w:rPr>
        <w:t>矩阵分解与变换函数库</w:t>
      </w:r>
    </w:p>
    <w:p w14:paraId="3E1ED0E5" w14:textId="6C130456" w:rsidR="005A124E" w:rsidRPr="004C5BE9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rPr>
          <w:position w:val="-66"/>
        </w:rPr>
        <w:object w:dxaOrig="1500" w:dyaOrig="1440" w14:anchorId="6989B984">
          <v:shape id="_x0000_i1029" type="#_x0000_t75" style="width:75pt;height:1in" o:ole="">
            <v:imagedata r:id="rId18" o:title=""/>
          </v:shape>
          <o:OLEObject Type="Embed" ProgID="Equation.DSMT4" ShapeID="_x0000_i1029" DrawAspect="Content" ObjectID="_1728716189" r:id="rId19"/>
        </w:object>
      </w:r>
      <w:r w:rsidRPr="004C5BE9">
        <w:rPr>
          <w:rFonts w:ascii="宋体" w:hAnsi="宋体" w:hint="eastAsia"/>
          <w:sz w:val="24"/>
        </w:rPr>
        <w:t>，其</w:t>
      </w:r>
      <w:r w:rsidRPr="004C5BE9">
        <w:rPr>
          <w:position w:val="-6"/>
        </w:rPr>
        <w:object w:dxaOrig="200" w:dyaOrig="220" w14:anchorId="639EDB49">
          <v:shape id="_x0000_i1030" type="#_x0000_t75" style="width:9.6pt;height:11.4pt" o:ole="">
            <v:imagedata r:id="rId20" o:title=""/>
          </v:shape>
          <o:OLEObject Type="Embed" ProgID="Equation.DSMT4" ShapeID="_x0000_i1030" DrawAspect="Content" ObjectID="_1728716190" r:id="rId21"/>
        </w:object>
      </w:r>
      <w:r w:rsidRPr="004C5BE9">
        <w:rPr>
          <w:rFonts w:ascii="宋体" w:hAnsi="宋体" w:hint="eastAsia"/>
          <w:sz w:val="24"/>
        </w:rPr>
        <w:t>的行列式、</w:t>
      </w:r>
      <w:proofErr w:type="gramStart"/>
      <w:r w:rsidRPr="004C5BE9">
        <w:rPr>
          <w:rFonts w:ascii="宋体" w:hAnsi="宋体" w:hint="eastAsia"/>
          <w:sz w:val="24"/>
        </w:rPr>
        <w:t>秩</w:t>
      </w:r>
      <w:proofErr w:type="gramEnd"/>
      <w:r w:rsidRPr="004C5BE9">
        <w:rPr>
          <w:rFonts w:ascii="宋体" w:hAnsi="宋体" w:hint="eastAsia"/>
          <w:sz w:val="24"/>
        </w:rPr>
        <w:t>、逆矩阵、迹（主对角线元</w:t>
      </w:r>
      <w:r w:rsidRPr="004C5BE9">
        <w:rPr>
          <w:rFonts w:ascii="宋体" w:hAnsi="宋体" w:hint="eastAsia"/>
          <w:sz w:val="24"/>
        </w:rPr>
        <w:tab/>
        <w:t>素的和）、以及条件数。</w:t>
      </w:r>
    </w:p>
    <w:p w14:paraId="3F40BCD4" w14:textId="2E10C7DB" w:rsidR="005A124E" w:rsidRPr="004C5BE9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object w:dxaOrig="1500" w:dyaOrig="1440" w14:anchorId="604F73A8">
          <v:shape id="_x0000_i1031" type="#_x0000_t75" style="width:75pt;height:1in" o:ole="">
            <v:imagedata r:id="rId18" o:title=""/>
          </v:shape>
          <o:OLEObject Type="Embed" ProgID="Equation.DSMT4" ShapeID="_x0000_i1031" DrawAspect="Content" ObjectID="_1728716191" r:id="rId22"/>
        </w:object>
      </w:r>
      <w:r w:rsidRPr="004C5BE9">
        <w:rPr>
          <w:rFonts w:ascii="宋体" w:hAnsi="宋体" w:hint="eastAsia"/>
          <w:sz w:val="24"/>
        </w:rPr>
        <w:t>，对其进行三角分解。</w:t>
      </w:r>
    </w:p>
    <w:p w14:paraId="3198F07A" w14:textId="32A72394" w:rsidR="005A124E" w:rsidRPr="004C5BE9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object w:dxaOrig="4440" w:dyaOrig="1120" w14:anchorId="6314E2B3">
          <v:shape id="_x0000_i1032" type="#_x0000_t75" style="width:222pt;height:55.8pt" o:ole="">
            <v:imagedata r:id="rId23" o:title=""/>
          </v:shape>
          <o:OLEObject Type="Embed" ProgID="Equation.DSMT4" ShapeID="_x0000_i1032" DrawAspect="Content" ObjectID="_1728716192" r:id="rId24"/>
        </w:object>
      </w:r>
      <w:r w:rsidRPr="004C5BE9">
        <w:rPr>
          <w:rFonts w:ascii="宋体" w:hAnsi="宋体" w:hint="eastAsia"/>
          <w:sz w:val="24"/>
        </w:rPr>
        <w:t>，对其进行正交</w:t>
      </w:r>
      <w:r w:rsidR="00957B88" w:rsidRPr="004C5BE9">
        <w:rPr>
          <w:rFonts w:ascii="宋体" w:hAnsi="宋体" w:hint="eastAsia"/>
          <w:sz w:val="24"/>
        </w:rPr>
        <w:t>三角</w:t>
      </w:r>
      <w:r w:rsidRPr="004C5BE9">
        <w:rPr>
          <w:rFonts w:ascii="宋体" w:hAnsi="宋体" w:hint="eastAsia"/>
          <w:sz w:val="24"/>
        </w:rPr>
        <w:t>分解。</w:t>
      </w:r>
    </w:p>
    <w:p w14:paraId="6A3893ED" w14:textId="49262317" w:rsidR="00F919E8" w:rsidRPr="004C5BE9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object w:dxaOrig="4440" w:dyaOrig="1120" w14:anchorId="3349D1BB">
          <v:shape id="_x0000_i1033" type="#_x0000_t75" style="width:222pt;height:55.8pt" o:ole="">
            <v:imagedata r:id="rId23" o:title=""/>
          </v:shape>
          <o:OLEObject Type="Embed" ProgID="Equation.DSMT4" ShapeID="_x0000_i1033" DrawAspect="Content" ObjectID="_1728716193" r:id="rId25"/>
        </w:object>
      </w:r>
      <w:r w:rsidRPr="004C5BE9">
        <w:rPr>
          <w:rFonts w:ascii="宋体" w:hAnsi="宋体" w:hint="eastAsia"/>
          <w:sz w:val="24"/>
        </w:rPr>
        <w:t>，对其进行奇异值分解。</w:t>
      </w:r>
    </w:p>
    <w:p w14:paraId="7B4EA79F" w14:textId="056B4FDC" w:rsidR="005A124E" w:rsidRPr="00F919E8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rPr>
          <w:position w:val="-66"/>
        </w:rPr>
        <w:object w:dxaOrig="1500" w:dyaOrig="1440" w14:anchorId="31FFD192">
          <v:shape id="_x0000_i1034" type="#_x0000_t75" style="width:75pt;height:1in" o:ole="">
            <v:imagedata r:id="rId18" o:title=""/>
          </v:shape>
          <o:OLEObject Type="Embed" ProgID="Equation.DSMT4" ShapeID="_x0000_i1034" DrawAspect="Content" ObjectID="_1728716194" r:id="rId26"/>
        </w:object>
      </w:r>
      <w:r w:rsidRPr="004C5BE9">
        <w:rPr>
          <w:rFonts w:ascii="宋体" w:hAnsi="宋体" w:hint="eastAsia"/>
          <w:sz w:val="24"/>
        </w:rPr>
        <w:t>，求该矩阵的特征向量</w:t>
      </w:r>
      <w:r w:rsidRPr="004C5BE9">
        <w:rPr>
          <w:position w:val="-6"/>
        </w:rPr>
        <w:object w:dxaOrig="180" w:dyaOrig="220" w14:anchorId="3E179153">
          <v:shape id="_x0000_i1035" type="#_x0000_t75" style="width:9pt;height:11.4pt" o:ole="">
            <v:imagedata r:id="rId27" o:title=""/>
          </v:shape>
          <o:OLEObject Type="Embed" ProgID="Equation.DSMT4" ShapeID="_x0000_i1035" DrawAspect="Content" ObjectID="_1728716195" r:id="rId28"/>
        </w:object>
      </w:r>
      <w:r w:rsidRPr="004C5BE9">
        <w:rPr>
          <w:rFonts w:ascii="宋体" w:hAnsi="宋体" w:hint="eastAsia"/>
          <w:sz w:val="24"/>
        </w:rPr>
        <w:t>、特征根</w:t>
      </w:r>
      <w:r w:rsidRPr="004C5BE9">
        <w:rPr>
          <w:position w:val="-4"/>
        </w:rPr>
        <w:object w:dxaOrig="180" w:dyaOrig="200" w14:anchorId="292EFB57">
          <v:shape id="_x0000_i1036" type="#_x0000_t75" style="width:9pt;height:9.6pt" o:ole="">
            <v:imagedata r:id="rId29" o:title=""/>
          </v:shape>
          <o:OLEObject Type="Embed" ProgID="Equation.DSMT4" ShapeID="_x0000_i1036" DrawAspect="Content" ObjectID="_1728716196" r:id="rId30"/>
        </w:object>
      </w:r>
      <w:r w:rsidRPr="004C5BE9">
        <w:rPr>
          <w:rFonts w:ascii="宋体" w:hAnsi="宋体" w:hint="eastAsia"/>
          <w:sz w:val="24"/>
        </w:rPr>
        <w:t>、特征方程</w:t>
      </w:r>
      <w:r w:rsidRPr="004C5BE9">
        <w:rPr>
          <w:rFonts w:ascii="宋体" w:hAnsi="宋体" w:hint="eastAsia"/>
          <w:sz w:val="24"/>
        </w:rPr>
        <w:tab/>
        <w:t>的系数。</w:t>
      </w:r>
      <w:r w:rsidRPr="004C5BE9">
        <w:rPr>
          <w:rFonts w:ascii="宋体" w:hAnsi="宋体" w:hint="eastAsia"/>
          <w:sz w:val="24"/>
        </w:rPr>
        <w:lastRenderedPageBreak/>
        <w:t>（提示：参见书</w:t>
      </w:r>
      <w:r w:rsidR="00F919E8" w:rsidRPr="004C5BE9">
        <w:rPr>
          <w:rFonts w:ascii="宋体" w:hAnsi="宋体"/>
          <w:sz w:val="24"/>
        </w:rPr>
        <w:t>69</w:t>
      </w:r>
      <w:r w:rsidRPr="004C5BE9">
        <w:rPr>
          <w:rFonts w:ascii="宋体" w:hAnsi="宋体" w:hint="eastAsia"/>
          <w:sz w:val="24"/>
        </w:rPr>
        <w:t>页）。</w:t>
      </w:r>
    </w:p>
    <w:p w14:paraId="66A9413D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0638AF9C" w14:textId="77777777"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7F2BEE">
        <w:rPr>
          <w:rFonts w:ascii="Times New Roman" w:hAnsi="Times New Roman" w:cs="Times New Roman"/>
          <w:sz w:val="24"/>
        </w:rPr>
        <w:t>MATLAB</w:t>
      </w:r>
      <w:r w:rsidR="007F2BEE">
        <w:rPr>
          <w:rFonts w:ascii="Times New Roman" w:hAnsi="Times New Roman" w:cs="Times New Roman"/>
          <w:sz w:val="24"/>
        </w:rPr>
        <w:t>中主程序文件</w:t>
      </w:r>
      <w:r w:rsidR="007F2BEE">
        <w:rPr>
          <w:rFonts w:ascii="Times New Roman" w:hAnsi="Times New Roman" w:cs="Times New Roman" w:hint="eastAsia"/>
          <w:sz w:val="24"/>
        </w:rPr>
        <w:t>和</w:t>
      </w:r>
      <w:r w:rsidR="007F2BEE">
        <w:rPr>
          <w:rFonts w:ascii="Times New Roman" w:hAnsi="Times New Roman" w:cs="Times New Roman"/>
          <w:sz w:val="24"/>
        </w:rPr>
        <w:t>函数程序文件的联系与区别。</w:t>
      </w:r>
    </w:p>
    <w:p w14:paraId="47B59D1B" w14:textId="77777777" w:rsidR="009A0D40" w:rsidRDefault="009A0D40" w:rsidP="00545C7E">
      <w:pPr>
        <w:rPr>
          <w:rFonts w:ascii="Times New Roman" w:hAnsi="Times New Roman" w:cs="Times New Roman"/>
          <w:sz w:val="24"/>
        </w:rPr>
      </w:pPr>
    </w:p>
    <w:p w14:paraId="1D58FFCF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7A5A6A5C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79AF342B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5171536D" w14:textId="77777777" w:rsidR="006F4B48" w:rsidRPr="009A0D40" w:rsidRDefault="006F4B48" w:rsidP="00545C7E">
      <w:pPr>
        <w:rPr>
          <w:rFonts w:ascii="Times New Roman" w:hAnsi="Times New Roman" w:cs="Times New Roman"/>
          <w:sz w:val="24"/>
        </w:rPr>
      </w:pPr>
    </w:p>
    <w:p w14:paraId="039A558B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proofErr w:type="gramStart"/>
      <w:r w:rsidRPr="009A0D40">
        <w:rPr>
          <w:rFonts w:ascii="Times New Roman" w:hAnsi="Times New Roman" w:cs="Times New Roman"/>
          <w:b/>
          <w:sz w:val="24"/>
        </w:rPr>
        <w:t>一</w:t>
      </w:r>
      <w:proofErr w:type="gramEnd"/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B597EA" w14:textId="77777777" w:rsidR="00C450DF" w:rsidRDefault="00C450DF" w:rsidP="001E1022">
      <w:r>
        <w:separator/>
      </w:r>
    </w:p>
  </w:endnote>
  <w:endnote w:type="continuationSeparator" w:id="0">
    <w:p w14:paraId="1C0BDD5E" w14:textId="77777777" w:rsidR="00C450DF" w:rsidRDefault="00C450DF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9579F3" w14:textId="77777777" w:rsidR="00C450DF" w:rsidRDefault="00C450DF" w:rsidP="001E1022">
      <w:r>
        <w:separator/>
      </w:r>
    </w:p>
  </w:footnote>
  <w:footnote w:type="continuationSeparator" w:id="0">
    <w:p w14:paraId="7CABE679" w14:textId="77777777" w:rsidR="00C450DF" w:rsidRDefault="00C450DF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2CB78EA"/>
    <w:multiLevelType w:val="hybridMultilevel"/>
    <w:tmpl w:val="1924EDF6"/>
    <w:lvl w:ilvl="0" w:tplc="AB9E4F48">
      <w:start w:val="1"/>
      <w:numFmt w:val="decimalEnclosedParen"/>
      <w:lvlText w:val="%1"/>
      <w:lvlJc w:val="left"/>
      <w:pPr>
        <w:ind w:left="84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392252B"/>
    <w:multiLevelType w:val="hybridMultilevel"/>
    <w:tmpl w:val="D04A6104"/>
    <w:lvl w:ilvl="0" w:tplc="0409000F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9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20536220">
    <w:abstractNumId w:val="1"/>
  </w:num>
  <w:num w:numId="2" w16cid:durableId="892430393">
    <w:abstractNumId w:val="9"/>
  </w:num>
  <w:num w:numId="3" w16cid:durableId="915241947">
    <w:abstractNumId w:val="0"/>
  </w:num>
  <w:num w:numId="4" w16cid:durableId="1621692486">
    <w:abstractNumId w:val="18"/>
  </w:num>
  <w:num w:numId="5" w16cid:durableId="261183696">
    <w:abstractNumId w:val="12"/>
  </w:num>
  <w:num w:numId="6" w16cid:durableId="772172585">
    <w:abstractNumId w:val="20"/>
  </w:num>
  <w:num w:numId="7" w16cid:durableId="194005581">
    <w:abstractNumId w:val="11"/>
  </w:num>
  <w:num w:numId="8" w16cid:durableId="842428882">
    <w:abstractNumId w:val="14"/>
  </w:num>
  <w:num w:numId="9" w16cid:durableId="1057509751">
    <w:abstractNumId w:val="16"/>
  </w:num>
  <w:num w:numId="10" w16cid:durableId="1897937833">
    <w:abstractNumId w:val="5"/>
  </w:num>
  <w:num w:numId="11" w16cid:durableId="434327662">
    <w:abstractNumId w:val="13"/>
  </w:num>
  <w:num w:numId="12" w16cid:durableId="370572813">
    <w:abstractNumId w:val="10"/>
  </w:num>
  <w:num w:numId="13" w16cid:durableId="1843005747">
    <w:abstractNumId w:val="19"/>
  </w:num>
  <w:num w:numId="14" w16cid:durableId="470636135">
    <w:abstractNumId w:val="7"/>
  </w:num>
  <w:num w:numId="15" w16cid:durableId="204678755">
    <w:abstractNumId w:val="21"/>
  </w:num>
  <w:num w:numId="16" w16cid:durableId="593167700">
    <w:abstractNumId w:val="3"/>
  </w:num>
  <w:num w:numId="17" w16cid:durableId="1753161546">
    <w:abstractNumId w:val="2"/>
  </w:num>
  <w:num w:numId="18" w16cid:durableId="4941300">
    <w:abstractNumId w:val="6"/>
  </w:num>
  <w:num w:numId="19" w16cid:durableId="1396779376">
    <w:abstractNumId w:val="4"/>
  </w:num>
  <w:num w:numId="20" w16cid:durableId="852182645">
    <w:abstractNumId w:val="17"/>
  </w:num>
  <w:num w:numId="21" w16cid:durableId="656761969">
    <w:abstractNumId w:val="15"/>
  </w:num>
  <w:num w:numId="22" w16cid:durableId="84424834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463EA"/>
    <w:rsid w:val="00046A70"/>
    <w:rsid w:val="00060296"/>
    <w:rsid w:val="00081228"/>
    <w:rsid w:val="000A5EFA"/>
    <w:rsid w:val="000B676C"/>
    <w:rsid w:val="000F29C2"/>
    <w:rsid w:val="00127892"/>
    <w:rsid w:val="00143B57"/>
    <w:rsid w:val="00144723"/>
    <w:rsid w:val="001B7A5E"/>
    <w:rsid w:val="001C5CF7"/>
    <w:rsid w:val="001E1022"/>
    <w:rsid w:val="001E7728"/>
    <w:rsid w:val="001F1B8B"/>
    <w:rsid w:val="001F7AAA"/>
    <w:rsid w:val="00235AC9"/>
    <w:rsid w:val="00275FFC"/>
    <w:rsid w:val="002A5C7A"/>
    <w:rsid w:val="002A5DCA"/>
    <w:rsid w:val="00363B87"/>
    <w:rsid w:val="00375DC5"/>
    <w:rsid w:val="00377BE7"/>
    <w:rsid w:val="00384210"/>
    <w:rsid w:val="00384497"/>
    <w:rsid w:val="003A0C4F"/>
    <w:rsid w:val="003A43D1"/>
    <w:rsid w:val="003A7206"/>
    <w:rsid w:val="00424D57"/>
    <w:rsid w:val="004A05F9"/>
    <w:rsid w:val="004A1B36"/>
    <w:rsid w:val="004C5BE9"/>
    <w:rsid w:val="005025A8"/>
    <w:rsid w:val="00545C7E"/>
    <w:rsid w:val="00555807"/>
    <w:rsid w:val="00571A15"/>
    <w:rsid w:val="005923B8"/>
    <w:rsid w:val="005A124E"/>
    <w:rsid w:val="005B278E"/>
    <w:rsid w:val="005C23D2"/>
    <w:rsid w:val="005C6103"/>
    <w:rsid w:val="005F336A"/>
    <w:rsid w:val="006056A8"/>
    <w:rsid w:val="00617E43"/>
    <w:rsid w:val="0065393C"/>
    <w:rsid w:val="0067234F"/>
    <w:rsid w:val="006823F6"/>
    <w:rsid w:val="0069013A"/>
    <w:rsid w:val="006B74B3"/>
    <w:rsid w:val="006D6943"/>
    <w:rsid w:val="006F4B48"/>
    <w:rsid w:val="006F56F2"/>
    <w:rsid w:val="0071268C"/>
    <w:rsid w:val="00727516"/>
    <w:rsid w:val="00786A6F"/>
    <w:rsid w:val="007A245C"/>
    <w:rsid w:val="007E3DB4"/>
    <w:rsid w:val="007F2BEE"/>
    <w:rsid w:val="0080222A"/>
    <w:rsid w:val="008039E6"/>
    <w:rsid w:val="00804007"/>
    <w:rsid w:val="008423E6"/>
    <w:rsid w:val="00851BD2"/>
    <w:rsid w:val="00857938"/>
    <w:rsid w:val="0087206B"/>
    <w:rsid w:val="00872196"/>
    <w:rsid w:val="008803AC"/>
    <w:rsid w:val="00887040"/>
    <w:rsid w:val="008E1326"/>
    <w:rsid w:val="008F5FA1"/>
    <w:rsid w:val="00902612"/>
    <w:rsid w:val="00903CB4"/>
    <w:rsid w:val="00911311"/>
    <w:rsid w:val="00957B88"/>
    <w:rsid w:val="009629A2"/>
    <w:rsid w:val="009723F2"/>
    <w:rsid w:val="009A0D40"/>
    <w:rsid w:val="009B2B21"/>
    <w:rsid w:val="009B3F5D"/>
    <w:rsid w:val="009B67DD"/>
    <w:rsid w:val="009E663F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B0B3F"/>
    <w:rsid w:val="00BE7BA7"/>
    <w:rsid w:val="00BE7F33"/>
    <w:rsid w:val="00C450DF"/>
    <w:rsid w:val="00C60497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791F"/>
    <w:rsid w:val="00E76944"/>
    <w:rsid w:val="00E82860"/>
    <w:rsid w:val="00EE315A"/>
    <w:rsid w:val="00F04FB3"/>
    <w:rsid w:val="00F07B29"/>
    <w:rsid w:val="00F13ED8"/>
    <w:rsid w:val="00F348CF"/>
    <w:rsid w:val="00F47C1D"/>
    <w:rsid w:val="00F572F5"/>
    <w:rsid w:val="00F7210F"/>
    <w:rsid w:val="00F74914"/>
    <w:rsid w:val="00F919E8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910CDF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449de5281">
    <w:name w:val="s449de5281"/>
    <w:basedOn w:val="a0"/>
    <w:rsid w:val="004C5BE9"/>
  </w:style>
  <w:style w:type="character" w:customStyle="1" w:styleId="s348cffe61">
    <w:name w:val="s348cffe61"/>
    <w:basedOn w:val="a0"/>
    <w:rsid w:val="004A05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53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5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80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340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4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658531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5876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3157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0222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73570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22643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90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671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8374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8597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47512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2609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63908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491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6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46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47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47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8788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880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84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3853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27633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3093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95657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2177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94874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5715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44262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0300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519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532</Words>
  <Characters>3035</Characters>
  <Application>Microsoft Office Word</Application>
  <DocSecurity>0</DocSecurity>
  <Lines>25</Lines>
  <Paragraphs>7</Paragraphs>
  <ScaleCrop>false</ScaleCrop>
  <Company/>
  <LinksUpToDate>false</LinksUpToDate>
  <CharactersWithSpaces>3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iu xuanle</cp:lastModifiedBy>
  <cp:revision>39</cp:revision>
  <cp:lastPrinted>2016-11-21T11:34:00Z</cp:lastPrinted>
  <dcterms:created xsi:type="dcterms:W3CDTF">2017-06-17T11:34:00Z</dcterms:created>
  <dcterms:modified xsi:type="dcterms:W3CDTF">2022-10-31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c0f9783cdd425e4e43684634b898810030c58b02d4fd9b277c8bdc869d1505a</vt:lpwstr>
  </property>
</Properties>
</file>